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6"/>
  </p:notesMasterIdLst>
  <p:handoutMasterIdLst>
    <p:handoutMasterId r:id="rId17"/>
  </p:handoutMasterIdLst>
  <p:sldIdLst>
    <p:sldId id="485" r:id="rId2"/>
    <p:sldId id="590" r:id="rId3"/>
    <p:sldId id="603" r:id="rId4"/>
    <p:sldId id="604" r:id="rId5"/>
    <p:sldId id="605" r:id="rId6"/>
    <p:sldId id="606" r:id="rId7"/>
    <p:sldId id="607" r:id="rId8"/>
    <p:sldId id="608" r:id="rId9"/>
    <p:sldId id="609" r:id="rId10"/>
    <p:sldId id="610" r:id="rId11"/>
    <p:sldId id="611" r:id="rId12"/>
    <p:sldId id="612" r:id="rId13"/>
    <p:sldId id="613" r:id="rId14"/>
    <p:sldId id="614" r:id="rId15"/>
  </p:sldIdLst>
  <p:sldSz cx="9144000" cy="6858000" type="screen4x3"/>
  <p:notesSz cx="6699250" cy="9836150"/>
  <p:custDataLst>
    <p:tags r:id="rId18"/>
  </p:custDataLst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AEAEA"/>
    <a:srgbClr val="FCE4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07" autoAdjust="0"/>
    <p:restoredTop sz="94849" autoAdjust="0"/>
  </p:normalViewPr>
  <p:slideViewPr>
    <p:cSldViewPr snapToGrid="0">
      <p:cViewPr>
        <p:scale>
          <a:sx n="77" d="100"/>
          <a:sy n="77" d="100"/>
        </p:scale>
        <p:origin x="-1422" y="-186"/>
      </p:cViewPr>
      <p:guideLst>
        <p:guide orient="horz" pos="4319"/>
        <p:guide orient="horz" pos="3197"/>
        <p:guide orient="horz" pos="917"/>
        <p:guide pos="235"/>
        <p:guide pos="55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42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8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781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101" tIns="44550" rIns="89101" bIns="44550" numCol="1" anchor="t" anchorCtr="0" compatLnSpc="1">
            <a:prstTxWarp prst="textNoShape">
              <a:avLst/>
            </a:prstTxWarp>
          </a:bodyPr>
          <a:lstStyle>
            <a:lvl1pPr defTabSz="889000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2375" y="0"/>
            <a:ext cx="29527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101" tIns="44550" rIns="89101" bIns="44550" numCol="1" anchor="t" anchorCtr="0" compatLnSpc="1">
            <a:prstTxWarp prst="textNoShape">
              <a:avLst/>
            </a:prstTxWarp>
          </a:bodyPr>
          <a:lstStyle>
            <a:lvl1pPr algn="r" defTabSz="889000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59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23388"/>
            <a:ext cx="28781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101" tIns="44550" rIns="89101" bIns="44550" numCol="1" anchor="b" anchorCtr="0" compatLnSpc="1">
            <a:prstTxWarp prst="textNoShape">
              <a:avLst/>
            </a:prstTxWarp>
          </a:bodyPr>
          <a:lstStyle>
            <a:lvl1pPr defTabSz="889000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591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2375" y="9323388"/>
            <a:ext cx="29527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101" tIns="44550" rIns="89101" bIns="44550" numCol="1" anchor="b" anchorCtr="0" compatLnSpc="1">
            <a:prstTxWarp prst="textNoShape">
              <a:avLst/>
            </a:prstTxWarp>
          </a:bodyPr>
          <a:lstStyle>
            <a:lvl1pPr algn="r" defTabSz="889000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5642F14C-86D7-4112-857C-2A65D10C46E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74119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019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475" tIns="47239" rIns="94475" bIns="47239" numCol="1" anchor="t" anchorCtr="0" compatLnSpc="1">
            <a:prstTxWarp prst="textNoShape">
              <a:avLst/>
            </a:prstTxWarp>
          </a:bodyPr>
          <a:lstStyle>
            <a:lvl1pPr defTabSz="942975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97300" y="0"/>
            <a:ext cx="29019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475" tIns="47239" rIns="94475" bIns="47239" numCol="1" anchor="t" anchorCtr="0" compatLnSpc="1">
            <a:prstTxWarp prst="textNoShape">
              <a:avLst/>
            </a:prstTxWarp>
          </a:bodyPr>
          <a:lstStyle>
            <a:lvl1pPr algn="r" defTabSz="942975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0588" y="738188"/>
            <a:ext cx="4919662" cy="3689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3763" y="4672013"/>
            <a:ext cx="4911725" cy="442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475" tIns="47239" rIns="94475" bIns="4723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Klicken Sie, um die Formate des Vorlagentextes zu bearbeiten</a:t>
            </a:r>
          </a:p>
          <a:p>
            <a:pPr lvl="1"/>
            <a:r>
              <a:rPr lang="en-GB" noProof="0" smtClean="0"/>
              <a:t>Zweite Ebene</a:t>
            </a:r>
          </a:p>
          <a:p>
            <a:pPr lvl="2"/>
            <a:r>
              <a:rPr lang="en-GB" noProof="0" smtClean="0"/>
              <a:t>Dritte Ebene</a:t>
            </a:r>
          </a:p>
          <a:p>
            <a:pPr lvl="3"/>
            <a:r>
              <a:rPr lang="en-GB" noProof="0" smtClean="0"/>
              <a:t>Vierte Ebene</a:t>
            </a:r>
          </a:p>
          <a:p>
            <a:pPr lvl="4"/>
            <a:r>
              <a:rPr lang="en-GB" noProof="0" smtClean="0"/>
              <a:t>Fünfte Ebene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45613"/>
            <a:ext cx="290195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475" tIns="47239" rIns="94475" bIns="47239" numCol="1" anchor="b" anchorCtr="0" compatLnSpc="1">
            <a:prstTxWarp prst="textNoShape">
              <a:avLst/>
            </a:prstTxWarp>
          </a:bodyPr>
          <a:lstStyle>
            <a:lvl1pPr defTabSz="942975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97300" y="9345613"/>
            <a:ext cx="290195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475" tIns="47239" rIns="94475" bIns="47239" numCol="1" anchor="b" anchorCtr="0" compatLnSpc="1">
            <a:prstTxWarp prst="textNoShape">
              <a:avLst/>
            </a:prstTxWarp>
          </a:bodyPr>
          <a:lstStyle>
            <a:lvl1pPr algn="r" defTabSz="942975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fld id="{1F1FB571-D806-4A55-9966-E0673A18FCD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992821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42975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42975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42975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42975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34D5CF3-3050-4765-8E25-DF420E188358}" type="slidenum">
              <a:rPr lang="en-GB" smtClean="0"/>
              <a:pPr/>
              <a:t>1</a:t>
            </a:fld>
            <a:endParaRPr lang="en-GB" smtClean="0"/>
          </a:p>
        </p:txBody>
      </p:sp>
      <p:sp>
        <p:nvSpPr>
          <p:cNvPr id="23555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242888" y="5253038"/>
            <a:ext cx="6283325" cy="4051300"/>
          </a:xfrm>
          <a:noFill/>
        </p:spPr>
        <p:txBody>
          <a:bodyPr lIns="89384" tIns="44694" rIns="89384" bIns="44694"/>
          <a:lstStyle/>
          <a:p>
            <a:pPr eaLnBrk="1" hangingPunct="1"/>
            <a:endParaRPr lang="en-GB" smtClean="0"/>
          </a:p>
        </p:txBody>
      </p:sp>
      <p:sp>
        <p:nvSpPr>
          <p:cNvPr id="23556" name="Rectangle 102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88" y="0"/>
            <a:ext cx="6696075" cy="5022850"/>
          </a:xfrm>
          <a:ln/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42975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42975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42975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42975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42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3E527CA-709E-471B-BDF6-256B28D0B280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24579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242888" y="5253038"/>
            <a:ext cx="6283325" cy="4051300"/>
          </a:xfrm>
          <a:noFill/>
        </p:spPr>
        <p:txBody>
          <a:bodyPr lIns="89384" tIns="44694" rIns="89384" bIns="44694"/>
          <a:lstStyle/>
          <a:p>
            <a:pPr eaLnBrk="1" hangingPunct="1"/>
            <a:endParaRPr lang="en-GB" smtClean="0"/>
          </a:p>
        </p:txBody>
      </p:sp>
      <p:sp>
        <p:nvSpPr>
          <p:cNvPr id="24580" name="Rectangle 102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88" y="0"/>
            <a:ext cx="6696075" cy="5022850"/>
          </a:xfrm>
          <a:ln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ề bản chiếu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27178681"/>
      </p:ext>
    </p:extLst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Here comes your footer  </a:t>
            </a:r>
            <a:r>
              <a:rPr lang="de-DE">
                <a:sym typeface="Wingdings" pitchFamily="2" charset="2"/>
              </a:rPr>
              <a:t></a:t>
            </a:r>
            <a:r>
              <a:rPr lang="de-DE"/>
              <a:t>  Page </a:t>
            </a:r>
            <a:fld id="{47611B94-85FE-4FAC-B8E0-922A4C77DCCD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07457857"/>
      </p:ext>
    </p:extLst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711950" y="250825"/>
            <a:ext cx="2132013" cy="50006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314325" y="250825"/>
            <a:ext cx="6245225" cy="50006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Here comes your footer  </a:t>
            </a:r>
            <a:r>
              <a:rPr lang="de-DE">
                <a:sym typeface="Wingdings" pitchFamily="2" charset="2"/>
              </a:rPr>
              <a:t></a:t>
            </a:r>
            <a:r>
              <a:rPr lang="de-DE"/>
              <a:t>  Page </a:t>
            </a:r>
            <a:fld id="{4A160120-0526-482F-8965-B35F0F6902BD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84557174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Here comes your footer  </a:t>
            </a:r>
            <a:r>
              <a:rPr lang="de-DE">
                <a:sym typeface="Wingdings" pitchFamily="2" charset="2"/>
              </a:rPr>
              <a:t></a:t>
            </a:r>
            <a:r>
              <a:rPr lang="de-DE"/>
              <a:t>  Page </a:t>
            </a:r>
            <a:fld id="{3F1C4398-ED0E-4B5E-B376-19355578D5F0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43589445"/>
      </p:ext>
    </p:extLst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Here comes your footer  </a:t>
            </a:r>
            <a:r>
              <a:rPr lang="de-DE">
                <a:sym typeface="Wingdings" pitchFamily="2" charset="2"/>
              </a:rPr>
              <a:t></a:t>
            </a:r>
            <a:r>
              <a:rPr lang="de-DE"/>
              <a:t>  Page </a:t>
            </a:r>
            <a:fld id="{F4E5B2C3-1165-41B4-8DF8-58269172FB0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16751696"/>
      </p:ext>
    </p:extLst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319088" y="1374775"/>
            <a:ext cx="4186237" cy="3876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657725" y="1374775"/>
            <a:ext cx="4186238" cy="3876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Here comes your footer  </a:t>
            </a:r>
            <a:r>
              <a:rPr lang="de-DE">
                <a:sym typeface="Wingdings" pitchFamily="2" charset="2"/>
              </a:rPr>
              <a:t></a:t>
            </a:r>
            <a:r>
              <a:rPr lang="de-DE"/>
              <a:t>  Page </a:t>
            </a:r>
            <a:fld id="{55C0AAE7-2F99-47EE-80AD-E0D9F56B4BEE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2655448"/>
      </p:ext>
    </p:extLst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Here comes your footer  </a:t>
            </a:r>
            <a:r>
              <a:rPr lang="de-DE">
                <a:sym typeface="Wingdings" pitchFamily="2" charset="2"/>
              </a:rPr>
              <a:t></a:t>
            </a:r>
            <a:r>
              <a:rPr lang="de-DE"/>
              <a:t>  Page </a:t>
            </a:r>
            <a:fld id="{A94BEFD0-7A99-49D3-A789-A6FEA8205380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49955677"/>
      </p:ext>
    </p:extLst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Here comes your footer  </a:t>
            </a:r>
            <a:r>
              <a:rPr lang="de-DE">
                <a:sym typeface="Wingdings" pitchFamily="2" charset="2"/>
              </a:rPr>
              <a:t></a:t>
            </a:r>
            <a:r>
              <a:rPr lang="de-DE"/>
              <a:t>  Page </a:t>
            </a:r>
            <a:fld id="{61A062EA-51D8-4F60-98A3-96ABB3D396E0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26640969"/>
      </p:ext>
    </p:extLst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Here comes your footer  </a:t>
            </a:r>
            <a:r>
              <a:rPr lang="de-DE">
                <a:sym typeface="Wingdings" pitchFamily="2" charset="2"/>
              </a:rPr>
              <a:t></a:t>
            </a:r>
            <a:r>
              <a:rPr lang="de-DE"/>
              <a:t>  Page </a:t>
            </a:r>
            <a:fld id="{96DCB957-6D2F-423B-8A09-21584796ABB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60538467"/>
      </p:ext>
    </p:extLst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Here comes your footer  </a:t>
            </a:r>
            <a:r>
              <a:rPr lang="de-DE">
                <a:sym typeface="Wingdings" pitchFamily="2" charset="2"/>
              </a:rPr>
              <a:t></a:t>
            </a:r>
            <a:r>
              <a:rPr lang="de-DE"/>
              <a:t>  Page </a:t>
            </a:r>
            <a:fld id="{93E9099A-D27F-4865-8A89-CBAAEB4802ED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47719685"/>
      </p:ext>
    </p:extLst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Here comes your footer  </a:t>
            </a:r>
            <a:r>
              <a:rPr lang="de-DE">
                <a:sym typeface="Wingdings" pitchFamily="2" charset="2"/>
              </a:rPr>
              <a:t></a:t>
            </a:r>
            <a:r>
              <a:rPr lang="de-DE"/>
              <a:t>  Page </a:t>
            </a:r>
            <a:fld id="{DBAE687C-71E3-487D-9977-7D74781741F8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04379600"/>
      </p:ext>
    </p:extLst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14325" y="250825"/>
            <a:ext cx="85153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de-DE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9088" y="1374775"/>
            <a:ext cx="8524875" cy="387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444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5750" y="6167438"/>
            <a:ext cx="304800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4F4F4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de-DE"/>
              <a:t>Here comes your footer  </a:t>
            </a:r>
            <a:r>
              <a:rPr lang="de-DE">
                <a:sym typeface="Wingdings" pitchFamily="2" charset="2"/>
              </a:rPr>
              <a:t></a:t>
            </a:r>
            <a:r>
              <a:rPr lang="de-DE"/>
              <a:t>  Page </a:t>
            </a:r>
            <a:fld id="{4F9FA6AF-8B2B-41F0-879A-E55D7C3FB6C3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ransition spd="med">
    <p:wipe dir="r"/>
  </p:transition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rgbClr val="FFFFFF"/>
          </a:solidFill>
          <a:latin typeface="Arial" charset="0"/>
        </a:defRPr>
      </a:lvl9pPr>
    </p:titleStyle>
    <p:bodyStyle>
      <a:lvl1pPr marL="190500" indent="-1905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>
          <a:solidFill>
            <a:srgbClr val="FFFFFF"/>
          </a:solidFill>
          <a:latin typeface="+mn-lt"/>
          <a:ea typeface="+mn-ea"/>
          <a:cs typeface="+mn-cs"/>
        </a:defRPr>
      </a:lvl1pPr>
      <a:lvl2pPr marL="381000" indent="-18891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-"/>
        <a:defRPr>
          <a:solidFill>
            <a:srgbClr val="FFFFFF"/>
          </a:solidFill>
          <a:latin typeface="+mn-lt"/>
        </a:defRPr>
      </a:lvl2pPr>
      <a:lvl3pPr marL="561975" indent="-179388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-"/>
        <a:defRPr>
          <a:solidFill>
            <a:srgbClr val="FFFFFF"/>
          </a:solidFill>
          <a:latin typeface="+mn-lt"/>
        </a:defRPr>
      </a:lvl3pPr>
      <a:lvl4pPr marL="752475" indent="-18891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-"/>
        <a:defRPr>
          <a:solidFill>
            <a:srgbClr val="FFFFFF"/>
          </a:solidFill>
          <a:latin typeface="+mn-lt"/>
        </a:defRPr>
      </a:lvl4pPr>
      <a:lvl5pPr marL="962025" indent="-20796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>
          <a:solidFill>
            <a:srgbClr val="FFFFFF"/>
          </a:solidFill>
          <a:latin typeface="+mn-lt"/>
        </a:defRPr>
      </a:lvl5pPr>
      <a:lvl6pPr marL="1419225" indent="-207963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>
          <a:solidFill>
            <a:srgbClr val="FFFFFF"/>
          </a:solidFill>
          <a:latin typeface="+mn-lt"/>
        </a:defRPr>
      </a:lvl6pPr>
      <a:lvl7pPr marL="1876425" indent="-207963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>
          <a:solidFill>
            <a:srgbClr val="FFFFFF"/>
          </a:solidFill>
          <a:latin typeface="+mn-lt"/>
        </a:defRPr>
      </a:lvl7pPr>
      <a:lvl8pPr marL="2333625" indent="-207963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>
          <a:solidFill>
            <a:srgbClr val="FFFFFF"/>
          </a:solidFill>
          <a:latin typeface="+mn-lt"/>
        </a:defRPr>
      </a:lvl8pPr>
      <a:lvl9pPr marL="2790825" indent="-207963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>
          <a:solidFill>
            <a:srgbClr val="FFFF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41.png"/><Relationship Id="rId10" Type="http://schemas.openxmlformats.org/officeDocument/2006/relationships/image" Target="../media/image34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45.png"/><Relationship Id="rId10" Type="http://schemas.openxmlformats.org/officeDocument/2006/relationships/image" Target="../media/image34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wmf"/><Relationship Id="rId1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8.wmf"/><Relationship Id="rId1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9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3" Type="http://schemas.openxmlformats.org/officeDocument/2006/relationships/audio" Target="../media/media1.wav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2" Type="http://schemas.microsoft.com/office/2007/relationships/media" Target="../media/media1.wav"/><Relationship Id="rId16" Type="http://schemas.openxmlformats.org/officeDocument/2006/relationships/image" Target="../media/image9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8.png"/><Relationship Id="rId10" Type="http://schemas.openxmlformats.org/officeDocument/2006/relationships/image" Target="../media/image15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7.png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719263" y="2038350"/>
            <a:ext cx="6592887" cy="650875"/>
          </a:xfrm>
          <a:prstGeom prst="rect">
            <a:avLst/>
          </a:prstGeom>
        </p:spPr>
        <p:txBody>
          <a:bodyPr anchor="ctr"/>
          <a:lstStyle>
            <a:lvl1pPr marL="190500" indent="-1905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381000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2pPr>
            <a:lvl3pPr marL="561975" indent="-179388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3pPr>
            <a:lvl4pPr marL="752475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4pPr>
            <a:lvl5pPr marL="9620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5pPr>
            <a:lvl6pPr marL="14192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6pPr>
            <a:lvl7pPr marL="18764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7pPr>
            <a:lvl8pPr marL="23336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8pPr>
            <a:lvl9pPr marL="27908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9pPr>
          </a:lstStyle>
          <a:p>
            <a:pPr marL="0" indent="0" algn="ctr" eaLnBrk="1" hangingPunct="1">
              <a:buFont typeface="Wingdings" pitchFamily="2" charset="2"/>
              <a:buNone/>
              <a:defRPr/>
            </a:pPr>
            <a:r>
              <a:rPr lang="en-US" sz="2200" b="1" kern="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QUAN HỆ VUÔNG GÓC TRONG KHÔNG GIAN</a:t>
            </a:r>
            <a:endParaRPr lang="en-US" sz="2200" b="1" kern="0" dirty="0">
              <a:solidFill>
                <a:schemeClr val="bg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236101" y="2965617"/>
            <a:ext cx="5608638" cy="945722"/>
          </a:xfrm>
          <a:prstGeom prst="rect">
            <a:avLst/>
          </a:prstGeom>
        </p:spPr>
        <p:txBody>
          <a:bodyPr anchor="ctr"/>
          <a:lstStyle>
            <a:lvl1pPr marL="190500" indent="-1905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381000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2pPr>
            <a:lvl3pPr marL="561975" indent="-179388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3pPr>
            <a:lvl4pPr marL="752475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4pPr>
            <a:lvl5pPr marL="9620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5pPr>
            <a:lvl6pPr marL="14192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6pPr>
            <a:lvl7pPr marL="18764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7pPr>
            <a:lvl8pPr marL="23336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8pPr>
            <a:lvl9pPr marL="27908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9pPr>
          </a:lstStyle>
          <a:p>
            <a:pPr marL="0" indent="0" algn="ctr" eaLnBrk="1" hangingPunct="1">
              <a:buNone/>
              <a:defRPr/>
            </a:pPr>
            <a:r>
              <a:rPr lang="en-US" sz="2400" b="1" kern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QUAN HỆ VUÔNG GÓC TRONG KHÔNG GIA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728913" y="1377950"/>
            <a:ext cx="424497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ÔN TẬP HÌNH HỌC 11</a:t>
            </a:r>
          </a:p>
        </p:txBody>
      </p:sp>
    </p:spTree>
    <p:custDataLst>
      <p:tags r:id="rId1"/>
    </p:custDataLst>
  </p:cSld>
  <p:clrMapOvr>
    <a:masterClrMapping/>
  </p:clrMapOvr>
  <p:transition spd="med" advTm="38491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  <p:extLst mod="1">
    <p:ext uri="{E180D4A7-C9FB-4DFB-919C-405C955672EB}">
      <p14:showEvtLst xmlns:p14="http://schemas.microsoft.com/office/powerpoint/2010/main">
        <p14:playEvt time="3474" objId="6"/>
        <p14:stopEvt time="38491" objId="6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ere comes your footer  </a:t>
            </a:r>
            <a:r>
              <a:rPr lang="de-DE" smtClean="0">
                <a:sym typeface="Wingdings" pitchFamily="2" charset="2"/>
              </a:rPr>
              <a:t></a:t>
            </a:r>
            <a:r>
              <a:rPr lang="de-DE" smtClean="0"/>
              <a:t>  Page </a:t>
            </a:r>
            <a:fld id="{3F1C4398-ED0E-4B5E-B376-19355578D5F0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05649" y="233363"/>
            <a:ext cx="6237288" cy="650875"/>
          </a:xfrm>
          <a:prstGeom prst="rect">
            <a:avLst/>
          </a:prstGeom>
        </p:spPr>
        <p:txBody>
          <a:bodyPr anchor="ctr"/>
          <a:lstStyle>
            <a:lvl1pPr marL="190500" indent="-1905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381000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2pPr>
            <a:lvl3pPr marL="561975" indent="-179388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3pPr>
            <a:lvl4pPr marL="752475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4pPr>
            <a:lvl5pPr marL="9620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5pPr>
            <a:lvl6pPr marL="14192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6pPr>
            <a:lvl7pPr marL="18764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7pPr>
            <a:lvl8pPr marL="23336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8pPr>
            <a:lvl9pPr marL="27908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9pPr>
          </a:lstStyle>
          <a:p>
            <a:pPr marL="0" indent="0" eaLnBrk="1" hangingPunct="1">
              <a:buClr>
                <a:srgbClr val="9EBEA9"/>
              </a:buClr>
              <a:buFont typeface="Wingdings" pitchFamily="2" charset="2"/>
              <a:buNone/>
              <a:defRPr/>
            </a:pP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2.Đường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endParaRPr lang="en-US" sz="2000" b="1" kern="0" dirty="0" smtClean="0">
              <a:solidFill>
                <a:srgbClr val="B5412C">
                  <a:lumMod val="60000"/>
                  <a:lumOff val="4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41388" y="830263"/>
            <a:ext cx="7712075" cy="922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itchFamily="2" charset="2"/>
              <a:buChar char="q"/>
              <a:defRPr/>
            </a:pPr>
            <a:r>
              <a:rPr lang="vi-VN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Ví dụ 1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: Cho hình chóp S.ABCD có đáy là hình vuông, SA vuông góc với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đáy,H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SB.Chứng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minh:</a:t>
            </a:r>
          </a:p>
          <a:p>
            <a:pPr>
              <a:defRPr/>
            </a:pP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a.		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		       c.</a:t>
            </a:r>
            <a:endParaRPr lang="vi-VN" dirty="0">
              <a:solidFill>
                <a:srgbClr val="ACB0AD">
                  <a:lumMod val="20000"/>
                  <a:lumOff val="8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5227638" y="3562350"/>
          <a:ext cx="311943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3" imgW="2311400" imgH="736600" progId="Equation.DSMT4">
                  <p:embed/>
                </p:oleObj>
              </mc:Choice>
              <mc:Fallback>
                <p:oleObj name="Equation" r:id="rId3" imgW="23114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3562350"/>
                        <a:ext cx="3119437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31192" y="2105065"/>
            <a:ext cx="16922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.chứng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minh: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781175" y="1454150"/>
          <a:ext cx="1014413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5" imgW="799753" imgH="203112" progId="Equation.DSMT4">
                  <p:embed/>
                </p:oleObj>
              </mc:Choice>
              <mc:Fallback>
                <p:oleObj name="Equation" r:id="rId5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1454150"/>
                        <a:ext cx="1014413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505200" y="1427163"/>
          <a:ext cx="12319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7" imgW="837836" imgH="203112" progId="Equation.DSMT4">
                  <p:embed/>
                </p:oleObj>
              </mc:Choice>
              <mc:Fallback>
                <p:oleObj name="Equation" r:id="rId7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427163"/>
                        <a:ext cx="12319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291138" y="1446213"/>
          <a:ext cx="112395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9" imgW="812447" imgH="203112" progId="Equation.DSMT4">
                  <p:embed/>
                </p:oleObj>
              </mc:Choice>
              <mc:Fallback>
                <p:oleObj name="Equation" r:id="rId9" imgW="8124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1446213"/>
                        <a:ext cx="112395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081476"/>
              </p:ext>
            </p:extLst>
          </p:nvPr>
        </p:nvGraphicFramePr>
        <p:xfrm>
          <a:off x="6582980" y="2204391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11" imgW="837836" imgH="203112" progId="Equation.DSMT4">
                  <p:embed/>
                </p:oleObj>
              </mc:Choice>
              <mc:Fallback>
                <p:oleObj name="Equation" r:id="rId11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980" y="2204391"/>
                        <a:ext cx="1104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145630"/>
              </p:ext>
            </p:extLst>
          </p:nvPr>
        </p:nvGraphicFramePr>
        <p:xfrm>
          <a:off x="5222875" y="2714625"/>
          <a:ext cx="21240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Equation" r:id="rId13" imgW="1739900" imgH="457200" progId="Equation.DSMT4">
                  <p:embed/>
                </p:oleObj>
              </mc:Choice>
              <mc:Fallback>
                <p:oleObj name="Equation" r:id="rId13" imgW="173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2714625"/>
                        <a:ext cx="21240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10" descr="C:\Users\admin\Desktop\Hinhve\HINH345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096" y="2105065"/>
            <a:ext cx="3641250" cy="2857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071424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ere comes your footer  </a:t>
            </a:r>
            <a:r>
              <a:rPr lang="de-DE" smtClean="0">
                <a:sym typeface="Wingdings" pitchFamily="2" charset="2"/>
              </a:rPr>
              <a:t></a:t>
            </a:r>
            <a:r>
              <a:rPr lang="de-DE" smtClean="0"/>
              <a:t>  Page </a:t>
            </a:r>
            <a:fld id="{3F1C4398-ED0E-4B5E-B376-19355578D5F0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233363"/>
            <a:ext cx="6237288" cy="650875"/>
          </a:xfrm>
          <a:prstGeom prst="rect">
            <a:avLst/>
          </a:prstGeom>
        </p:spPr>
        <p:txBody>
          <a:bodyPr anchor="ctr"/>
          <a:lstStyle>
            <a:lvl1pPr marL="190500" indent="-1905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381000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2pPr>
            <a:lvl3pPr marL="561975" indent="-179388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3pPr>
            <a:lvl4pPr marL="752475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4pPr>
            <a:lvl5pPr marL="9620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5pPr>
            <a:lvl6pPr marL="14192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6pPr>
            <a:lvl7pPr marL="18764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7pPr>
            <a:lvl8pPr marL="23336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8pPr>
            <a:lvl9pPr marL="27908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9pPr>
          </a:lstStyle>
          <a:p>
            <a:pPr marL="0" indent="0" eaLnBrk="1" hangingPunct="1">
              <a:buClr>
                <a:srgbClr val="9EBEA9"/>
              </a:buClr>
              <a:buFont typeface="Wingdings" pitchFamily="2" charset="2"/>
              <a:buNone/>
              <a:defRPr/>
            </a:pP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2.Đường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endParaRPr lang="en-US" sz="2000" b="1" kern="0" dirty="0" smtClean="0">
              <a:solidFill>
                <a:srgbClr val="B5412C">
                  <a:lumMod val="60000"/>
                  <a:lumOff val="4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81088" y="830263"/>
            <a:ext cx="7712075" cy="922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itchFamily="2" charset="2"/>
              <a:buChar char="q"/>
              <a:defRPr/>
            </a:pPr>
            <a:r>
              <a:rPr lang="vi-VN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Ví dụ 1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: Cho hình chóp S.ABCD có đáy là hình vuông, SA vuông góc với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đáy,H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SB.Chứng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minh:</a:t>
            </a:r>
          </a:p>
          <a:p>
            <a:pPr>
              <a:defRPr/>
            </a:pP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a.		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		       c.</a:t>
            </a:r>
            <a:endParaRPr lang="vi-VN" dirty="0">
              <a:solidFill>
                <a:srgbClr val="ACB0AD">
                  <a:lumMod val="20000"/>
                  <a:lumOff val="8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5178425" y="3527425"/>
          <a:ext cx="30670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3" imgW="2273300" imgH="736600" progId="Equation.DSMT4">
                  <p:embed/>
                </p:oleObj>
              </mc:Choice>
              <mc:Fallback>
                <p:oleObj name="Equation" r:id="rId3" imgW="22733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3527425"/>
                        <a:ext cx="306705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86539" y="2278063"/>
            <a:ext cx="16922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.chứng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minh: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902735"/>
              </p:ext>
            </p:extLst>
          </p:nvPr>
        </p:nvGraphicFramePr>
        <p:xfrm>
          <a:off x="1920875" y="1454150"/>
          <a:ext cx="1014413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5" imgW="799753" imgH="203112" progId="Equation.DSMT4">
                  <p:embed/>
                </p:oleObj>
              </mc:Choice>
              <mc:Fallback>
                <p:oleObj name="Equation" r:id="rId5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1454150"/>
                        <a:ext cx="1014413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375528"/>
              </p:ext>
            </p:extLst>
          </p:nvPr>
        </p:nvGraphicFramePr>
        <p:xfrm>
          <a:off x="3644900" y="1427163"/>
          <a:ext cx="12319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7" imgW="837836" imgH="203112" progId="Equation.DSMT4">
                  <p:embed/>
                </p:oleObj>
              </mc:Choice>
              <mc:Fallback>
                <p:oleObj name="Equation" r:id="rId7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427163"/>
                        <a:ext cx="12319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502654"/>
              </p:ext>
            </p:extLst>
          </p:nvPr>
        </p:nvGraphicFramePr>
        <p:xfrm>
          <a:off x="5430838" y="1446213"/>
          <a:ext cx="112395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9" imgW="812447" imgH="203112" progId="Equation.DSMT4">
                  <p:embed/>
                </p:oleObj>
              </mc:Choice>
              <mc:Fallback>
                <p:oleObj name="Equation" r:id="rId9" imgW="8124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446213"/>
                        <a:ext cx="112395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22992"/>
              </p:ext>
            </p:extLst>
          </p:nvPr>
        </p:nvGraphicFramePr>
        <p:xfrm>
          <a:off x="6421310" y="2352675"/>
          <a:ext cx="107156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11" imgW="812447" imgH="203112" progId="Equation.DSMT4">
                  <p:embed/>
                </p:oleObj>
              </mc:Choice>
              <mc:Fallback>
                <p:oleObj name="Equation" r:id="rId11" imgW="8124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310" y="2352675"/>
                        <a:ext cx="107156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5170488" y="2714625"/>
          <a:ext cx="22018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13" imgW="1803400" imgH="457200" progId="Equation.DSMT4">
                  <p:embed/>
                </p:oleObj>
              </mc:Choice>
              <mc:Fallback>
                <p:oleObj name="Equation" r:id="rId13" imgW="180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2714625"/>
                        <a:ext cx="22018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09" descr="C:\Users\admin\Desktop\Hinhve\HINH3410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088" y="2177506"/>
            <a:ext cx="3856037" cy="3044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3096357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ere comes your footer  </a:t>
            </a:r>
            <a:r>
              <a:rPr lang="de-DE" smtClean="0">
                <a:sym typeface="Wingdings" pitchFamily="2" charset="2"/>
              </a:rPr>
              <a:t></a:t>
            </a:r>
            <a:r>
              <a:rPr lang="de-DE" smtClean="0"/>
              <a:t>  Page </a:t>
            </a:r>
            <a:fld id="{3F1C4398-ED0E-4B5E-B376-19355578D5F0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819150" y="233363"/>
            <a:ext cx="6237288" cy="650875"/>
          </a:xfrm>
          <a:prstGeom prst="rect">
            <a:avLst/>
          </a:prstGeom>
        </p:spPr>
        <p:txBody>
          <a:bodyPr anchor="ctr"/>
          <a:lstStyle>
            <a:lvl1pPr marL="190500" indent="-1905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381000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2pPr>
            <a:lvl3pPr marL="561975" indent="-179388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3pPr>
            <a:lvl4pPr marL="752475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4pPr>
            <a:lvl5pPr marL="9620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5pPr>
            <a:lvl6pPr marL="14192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6pPr>
            <a:lvl7pPr marL="18764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7pPr>
            <a:lvl8pPr marL="23336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8pPr>
            <a:lvl9pPr marL="27908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9pPr>
          </a:lstStyle>
          <a:p>
            <a:pPr marL="0" indent="0" eaLnBrk="1" hangingPunct="1">
              <a:buClr>
                <a:srgbClr val="9EBEA9"/>
              </a:buClr>
              <a:buFont typeface="Wingdings" pitchFamily="2" charset="2"/>
              <a:buNone/>
              <a:defRPr/>
            </a:pP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2.Đường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endParaRPr lang="en-US" sz="2000" b="1" kern="0" dirty="0" smtClean="0">
              <a:solidFill>
                <a:srgbClr val="B5412C">
                  <a:lumMod val="60000"/>
                  <a:lumOff val="4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41388" y="830263"/>
            <a:ext cx="7712075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itchFamily="2" charset="2"/>
              <a:buChar char="q"/>
              <a:defRPr/>
            </a:pPr>
            <a:r>
              <a:rPr lang="vi-VN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Ví dụ 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: Cho hình chóp S.ABCD có đáy là hình vuông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AB, SH 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vuông góc với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SH=2a, K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AD,E </a:t>
            </a:r>
            <a:r>
              <a:rPr lang="en-US" dirty="0" err="1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dirty="0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dirty="0" err="1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SB:</a:t>
            </a:r>
            <a:endParaRPr lang="en-US" dirty="0">
              <a:solidFill>
                <a:srgbClr val="ACB0AD">
                  <a:lumMod val="20000"/>
                  <a:lumOff val="80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.C/m: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C/m:	                   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c.Tính</a:t>
            </a:r>
            <a:endParaRPr lang="vi-VN" dirty="0">
              <a:solidFill>
                <a:srgbClr val="ACB0AD">
                  <a:lumMod val="20000"/>
                  <a:lumOff val="8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4833938" y="1986521"/>
            <a:ext cx="881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err="1">
                <a:solidFill>
                  <a:srgbClr val="E9AEA3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dirty="0">
              <a:solidFill>
                <a:srgbClr val="E9AEA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98296"/>
              </p:ext>
            </p:extLst>
          </p:nvPr>
        </p:nvGraphicFramePr>
        <p:xfrm>
          <a:off x="5165470" y="4182935"/>
          <a:ext cx="31686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Equation" r:id="rId3" imgW="2349360" imgH="736560" progId="Equation.DSMT4">
                  <p:embed/>
                </p:oleObj>
              </mc:Choice>
              <mc:Fallback>
                <p:oleObj name="Equation" r:id="rId3" imgW="23493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470" y="4182935"/>
                        <a:ext cx="316865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41875" y="2278063"/>
            <a:ext cx="155892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.chứng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minh: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91546"/>
              </p:ext>
            </p:extLst>
          </p:nvPr>
        </p:nvGraphicFramePr>
        <p:xfrm>
          <a:off x="1984375" y="1750718"/>
          <a:ext cx="10795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1750718"/>
                        <a:ext cx="10795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688719"/>
              </p:ext>
            </p:extLst>
          </p:nvPr>
        </p:nvGraphicFramePr>
        <p:xfrm>
          <a:off x="4243388" y="1687513"/>
          <a:ext cx="11953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1687513"/>
                        <a:ext cx="11953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801709"/>
              </p:ext>
            </p:extLst>
          </p:nvPr>
        </p:nvGraphicFramePr>
        <p:xfrm>
          <a:off x="6589154" y="1717891"/>
          <a:ext cx="8604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154" y="1717891"/>
                        <a:ext cx="86042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6335713" y="2352675"/>
          <a:ext cx="11207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2352675"/>
                        <a:ext cx="11207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01963"/>
              </p:ext>
            </p:extLst>
          </p:nvPr>
        </p:nvGraphicFramePr>
        <p:xfrm>
          <a:off x="5118100" y="2708148"/>
          <a:ext cx="22637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Equation" r:id="rId13" imgW="1854000" imgH="457200" progId="Equation.DSMT4">
                  <p:embed/>
                </p:oleObj>
              </mc:Choice>
              <mc:Fallback>
                <p:oleObj name="Equation" r:id="rId13" imgW="1854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2708148"/>
                        <a:ext cx="22637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909157"/>
              </p:ext>
            </p:extLst>
          </p:nvPr>
        </p:nvGraphicFramePr>
        <p:xfrm>
          <a:off x="5135563" y="3484563"/>
          <a:ext cx="19653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15" imgW="1562040" imgH="457200" progId="Equation.DSMT4">
                  <p:embed/>
                </p:oleObj>
              </mc:Choice>
              <mc:Fallback>
                <p:oleObj name="Equation" r:id="rId15" imgW="1562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3484563"/>
                        <a:ext cx="19653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26" descr="C:\Users\admin\Desktop\Hinhve\HINH349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599" y="2278063"/>
            <a:ext cx="3608218" cy="2977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345904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ere comes your footer  </a:t>
            </a:r>
            <a:r>
              <a:rPr lang="de-DE" smtClean="0">
                <a:sym typeface="Wingdings" pitchFamily="2" charset="2"/>
              </a:rPr>
              <a:t></a:t>
            </a:r>
            <a:r>
              <a:rPr lang="de-DE" smtClean="0"/>
              <a:t>  Page </a:t>
            </a:r>
            <a:fld id="{3F1C4398-ED0E-4B5E-B376-19355578D5F0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84200" y="109401"/>
            <a:ext cx="6237288" cy="650875"/>
          </a:xfrm>
          <a:prstGeom prst="rect">
            <a:avLst/>
          </a:prstGeom>
        </p:spPr>
        <p:txBody>
          <a:bodyPr anchor="ctr"/>
          <a:lstStyle>
            <a:lvl1pPr marL="190500" indent="-1905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381000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2pPr>
            <a:lvl3pPr marL="561975" indent="-179388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3pPr>
            <a:lvl4pPr marL="752475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4pPr>
            <a:lvl5pPr marL="9620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5pPr>
            <a:lvl6pPr marL="14192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6pPr>
            <a:lvl7pPr marL="18764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7pPr>
            <a:lvl8pPr marL="23336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8pPr>
            <a:lvl9pPr marL="27908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9pPr>
          </a:lstStyle>
          <a:p>
            <a:pPr marL="0" indent="0" eaLnBrk="1" hangingPunct="1">
              <a:buClr>
                <a:srgbClr val="9EBEA9"/>
              </a:buClr>
              <a:buFont typeface="Wingdings" pitchFamily="2" charset="2"/>
              <a:buNone/>
              <a:defRPr/>
            </a:pP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2.Đường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endParaRPr lang="en-US" sz="2000" b="1" kern="0" dirty="0" smtClean="0">
              <a:solidFill>
                <a:srgbClr val="B5412C">
                  <a:lumMod val="60000"/>
                  <a:lumOff val="4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624175"/>
              </p:ext>
            </p:extLst>
          </p:nvPr>
        </p:nvGraphicFramePr>
        <p:xfrm>
          <a:off x="5042067" y="3170365"/>
          <a:ext cx="20558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3" imgW="1523880" imgH="457200" progId="Equation.DSMT4">
                  <p:embed/>
                </p:oleObj>
              </mc:Choice>
              <mc:Fallback>
                <p:oleObj name="Equation" r:id="rId3" imgW="1523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067" y="3170365"/>
                        <a:ext cx="20558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41875" y="807646"/>
            <a:ext cx="155892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.chứng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minh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082329"/>
              </p:ext>
            </p:extLst>
          </p:nvPr>
        </p:nvGraphicFramePr>
        <p:xfrm>
          <a:off x="6285383" y="896036"/>
          <a:ext cx="107156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383" y="896036"/>
                        <a:ext cx="107156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772185"/>
              </p:ext>
            </p:extLst>
          </p:nvPr>
        </p:nvGraphicFramePr>
        <p:xfrm>
          <a:off x="5022850" y="1274156"/>
          <a:ext cx="2232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7" imgW="1828800" imgH="457200" progId="Equation.DSMT4">
                  <p:embed/>
                </p:oleObj>
              </mc:Choice>
              <mc:Fallback>
                <p:oleObj name="Equation" r:id="rId7" imgW="182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1274156"/>
                        <a:ext cx="22320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884175"/>
              </p:ext>
            </p:extLst>
          </p:nvPr>
        </p:nvGraphicFramePr>
        <p:xfrm>
          <a:off x="5003006" y="2003854"/>
          <a:ext cx="27955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9" imgW="2222280" imgH="736560" progId="Equation.DSMT4">
                  <p:embed/>
                </p:oleObj>
              </mc:Choice>
              <mc:Fallback>
                <p:oleObj name="Equation" r:id="rId9" imgW="2222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006" y="2003854"/>
                        <a:ext cx="279558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40704"/>
              </p:ext>
            </p:extLst>
          </p:nvPr>
        </p:nvGraphicFramePr>
        <p:xfrm>
          <a:off x="6400800" y="2744401"/>
          <a:ext cx="21510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11" imgW="1650960" imgH="253800" progId="Equation.DSMT4">
                  <p:embed/>
                </p:oleObj>
              </mc:Choice>
              <mc:Fallback>
                <p:oleObj name="Equation" r:id="rId11" imgW="1650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744401"/>
                        <a:ext cx="215106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45030"/>
              </p:ext>
            </p:extLst>
          </p:nvPr>
        </p:nvGraphicFramePr>
        <p:xfrm>
          <a:off x="5103813" y="3951288"/>
          <a:ext cx="27543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Equation" r:id="rId13" imgW="2286000" imgH="736560" progId="Equation.DSMT4">
                  <p:embed/>
                </p:oleObj>
              </mc:Choice>
              <mc:Fallback>
                <p:oleObj name="Equation" r:id="rId13" imgW="22860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3951288"/>
                        <a:ext cx="27543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00684" y="4213520"/>
            <a:ext cx="1779587" cy="3825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.Tính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(SK,AC)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297985"/>
              </p:ext>
            </p:extLst>
          </p:nvPr>
        </p:nvGraphicFramePr>
        <p:xfrm>
          <a:off x="1012825" y="4658706"/>
          <a:ext cx="37068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15" imgW="2857320" imgH="457200" progId="Equation.DSMT4">
                  <p:embed/>
                </p:oleObj>
              </mc:Choice>
              <mc:Fallback>
                <p:oleObj name="Equation" r:id="rId15" imgW="285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658706"/>
                        <a:ext cx="37068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47" descr="C:\Users\admin\Desktop\Hinhve\HINH348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860" y="1175946"/>
            <a:ext cx="3585140" cy="3049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220951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ere comes your footer  </a:t>
            </a:r>
            <a:r>
              <a:rPr lang="de-DE" smtClean="0">
                <a:sym typeface="Wingdings" pitchFamily="2" charset="2"/>
              </a:rPr>
              <a:t></a:t>
            </a:r>
            <a:r>
              <a:rPr lang="de-DE" smtClean="0"/>
              <a:t>  Page </a:t>
            </a:r>
            <a:fld id="{3F1C4398-ED0E-4B5E-B376-19355578D5F0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  <p:sp>
        <p:nvSpPr>
          <p:cNvPr id="5" name="TextBox 4"/>
          <p:cNvSpPr txBox="1"/>
          <p:nvPr/>
        </p:nvSpPr>
        <p:spPr>
          <a:xfrm>
            <a:off x="2705035" y="1615303"/>
            <a:ext cx="297907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vi-VN" sz="4000" dirty="0" smtClean="0">
                <a:solidFill>
                  <a:schemeClr val="tx2">
                    <a:lumMod val="75000"/>
                  </a:schemeClr>
                </a:solidFill>
                <a:latin typeface="Andalus" pitchFamily="18" charset="-78"/>
                <a:cs typeface="Andalus" pitchFamily="18" charset="-78"/>
              </a:rPr>
              <a:t>BÀI TẬP</a:t>
            </a:r>
            <a:endParaRPr lang="en-US" sz="4000" dirty="0">
              <a:solidFill>
                <a:schemeClr val="tx2">
                  <a:lumMod val="75000"/>
                </a:schemeClr>
              </a:solidFill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93792" y="2914047"/>
            <a:ext cx="541247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vi-VN" sz="3600" dirty="0" smtClean="0">
                <a:solidFill>
                  <a:schemeClr val="tx2">
                    <a:lumMod val="75000"/>
                  </a:schemeClr>
                </a:solidFill>
                <a:latin typeface="Andalus" pitchFamily="18" charset="-78"/>
                <a:cs typeface="Andalus" pitchFamily="18" charset="-78"/>
              </a:rPr>
              <a:t>Các Em làm trong đề cương trang 68-69</a:t>
            </a:r>
            <a:endParaRPr lang="en-US" sz="3600" dirty="0">
              <a:solidFill>
                <a:schemeClr val="tx2">
                  <a:lumMod val="75000"/>
                </a:schemeClr>
              </a:solidFill>
              <a:latin typeface="Andalus" pitchFamily="18" charset="-78"/>
              <a:cs typeface="Andalus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27209157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028571" y="274638"/>
            <a:ext cx="6237288" cy="650875"/>
          </a:xfrm>
          <a:prstGeom prst="rect">
            <a:avLst/>
          </a:prstGeom>
        </p:spPr>
        <p:txBody>
          <a:bodyPr anchor="ctr"/>
          <a:lstStyle>
            <a:lvl1pPr marL="190500" indent="-1905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381000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2pPr>
            <a:lvl3pPr marL="561975" indent="-179388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3pPr>
            <a:lvl4pPr marL="752475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4pPr>
            <a:lvl5pPr marL="9620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5pPr>
            <a:lvl6pPr marL="14192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6pPr>
            <a:lvl7pPr marL="18764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7pPr>
            <a:lvl8pPr marL="23336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8pPr>
            <a:lvl9pPr marL="27908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9pPr>
          </a:lstStyle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sz="2000" b="1" kern="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Segoe UI Symbol" pitchFamily="34" charset="0"/>
                <a:cs typeface="Times New Roman" pitchFamily="18" charset="0"/>
              </a:rPr>
              <a:t>1.Góc </a:t>
            </a:r>
            <a:r>
              <a:rPr lang="en-US" sz="2000" b="1" kern="0" dirty="0" err="1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Segoe UI Symbol" pitchFamily="34" charset="0"/>
                <a:cs typeface="Times New Roman" pitchFamily="18" charset="0"/>
              </a:rPr>
              <a:t>giữa</a:t>
            </a:r>
            <a:r>
              <a:rPr lang="en-US" sz="2000" b="1" kern="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Segoe UI Symbol" pitchFamily="34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Segoe UI Symbol" pitchFamily="34" charset="0"/>
                <a:cs typeface="Times New Roman" pitchFamily="18" charset="0"/>
              </a:rPr>
              <a:t>hai</a:t>
            </a:r>
            <a:r>
              <a:rPr lang="en-US" sz="2000" b="1" kern="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Segoe UI Symbol" pitchFamily="34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Segoe UI Symbol" pitchFamily="34" charset="0"/>
                <a:cs typeface="Times New Roman" pitchFamily="18" charset="0"/>
              </a:rPr>
              <a:t>đường</a:t>
            </a:r>
            <a:r>
              <a:rPr lang="en-US" sz="2000" b="1" kern="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Segoe UI Symbol" pitchFamily="34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ea typeface="Segoe UI Symbol" pitchFamily="34" charset="0"/>
                <a:cs typeface="Times New Roman" pitchFamily="18" charset="0"/>
              </a:rPr>
              <a:t>thẳng</a:t>
            </a:r>
            <a:endParaRPr lang="en-US" sz="2000" b="1" kern="0" dirty="0" smtClean="0">
              <a:solidFill>
                <a:schemeClr val="bg2">
                  <a:lumMod val="60000"/>
                  <a:lumOff val="40000"/>
                </a:schemeClr>
              </a:solidFill>
              <a:latin typeface="Times New Roman" pitchFamily="18" charset="0"/>
              <a:ea typeface="Segoe UI Symbol" pitchFamily="34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38109" y="830263"/>
            <a:ext cx="7710487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itchFamily="2" charset="2"/>
              <a:buChar char="q"/>
              <a:defRPr/>
            </a:pPr>
            <a:r>
              <a:rPr lang="vi-VN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Góc giữa 2 đường thẳng a và b là góc giữa 2 đường thẳng cắt nhau a' và b' (a' song song hoặc trùng với a, b' song song hoặc trùng với b). Ký hiệu góc </a:t>
            </a:r>
            <a:r>
              <a:rPr lang="vi-VN" dirty="0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vi-VN" dirty="0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ữa </a:t>
            </a:r>
            <a:r>
              <a:rPr lang="vi-VN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a và b là (a,b). </a:t>
            </a:r>
            <a:endParaRPr lang="vi-VN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0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78367"/>
              </p:ext>
            </p:extLst>
          </p:nvPr>
        </p:nvGraphicFramePr>
        <p:xfrm>
          <a:off x="2774821" y="1408113"/>
          <a:ext cx="16271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1130300" imgH="279400" progId="Equation.DSMT4">
                  <p:embed/>
                </p:oleObj>
              </mc:Choice>
              <mc:Fallback>
                <p:oleObj name="Equation" r:id="rId5" imgW="11303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821" y="1408113"/>
                        <a:ext cx="162718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5" descr="C:\Users\admin\Desktop\goc2dt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1818" y="3465014"/>
            <a:ext cx="3686690" cy="1857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46982" y="1729940"/>
            <a:ext cx="647494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Wingdings" pitchFamily="2" charset="2"/>
              <a:buChar char="q"/>
              <a:defRPr/>
            </a:pPr>
            <a:r>
              <a:rPr lang="en-US" dirty="0" err="1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dirty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dirty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dirty="0" err="1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b,ta</a:t>
            </a:r>
            <a:r>
              <a:rPr lang="en-US" dirty="0" smtClean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dirty="0" smtClean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 smtClean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dirty="0" err="1" smtClean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dirty="0" smtClean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ý,sẽ</a:t>
            </a:r>
            <a:r>
              <a:rPr lang="en-US" dirty="0" smtClean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dirty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3 trường hợp sau:</a:t>
            </a:r>
          </a:p>
          <a:p>
            <a:pPr marL="285750" lvl="0" indent="-285750">
              <a:buFont typeface="Wingdings" pitchFamily="2" charset="2"/>
              <a:buChar char="Ø"/>
              <a:defRPr/>
            </a:pP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Nếu O thuộc a, qua O kẻ đường thẳng b'//b. Khi đó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(a,b')=(a,b).</a:t>
            </a:r>
          </a:p>
          <a:p>
            <a:pPr marL="285750" lvl="0" indent="-285750">
              <a:buFont typeface="Wingdings" pitchFamily="2" charset="2"/>
              <a:buChar char="Ø"/>
              <a:defRPr/>
            </a:pP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Nếu O thuộc b, qua O kẻ a'//a. Khi đó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(a',b)=(a,b).</a:t>
            </a:r>
          </a:p>
          <a:p>
            <a:pPr marL="285750" lvl="0" indent="-285750">
              <a:buFont typeface="Wingdings" pitchFamily="2" charset="2"/>
              <a:buChar char="Ø"/>
              <a:defRPr/>
            </a:pP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Nếu O không thuộc a và không thuộc b. Qua O kẻ a'//a và b'//b. Khi đó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(a',b')=(a,b).</a:t>
            </a:r>
          </a:p>
        </p:txBody>
      </p:sp>
    </p:spTree>
    <p:custDataLst>
      <p:tags r:id="rId2"/>
    </p:custDataLst>
  </p:cSld>
  <p:clrMapOvr>
    <a:masterClrMapping/>
  </p:clrMapOvr>
  <p:transition spd="med" advTm="107922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3" grpId="0"/>
    </p:bldLst>
  </p:timing>
  <p:extLst mod="1">
    <p:ext uri="{E180D4A7-C9FB-4DFB-919C-405C955672EB}">
      <p14:showEvtLst xmlns:p14="http://schemas.microsoft.com/office/powerpoint/2010/main">
        <p14:playEvt time="3079" objId="2"/>
        <p14:stopEvt time="105701" objId="2"/>
      </p14:showEvt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ere comes your footer  </a:t>
            </a:r>
            <a:r>
              <a:rPr lang="de-DE" smtClean="0">
                <a:sym typeface="Wingdings" pitchFamily="2" charset="2"/>
              </a:rPr>
              <a:t></a:t>
            </a:r>
            <a:r>
              <a:rPr lang="de-DE" smtClean="0"/>
              <a:t>  Page </a:t>
            </a:r>
            <a:fld id="{3F1C4398-ED0E-4B5E-B376-19355578D5F0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819150" y="208653"/>
            <a:ext cx="6237288" cy="650875"/>
          </a:xfrm>
          <a:prstGeom prst="rect">
            <a:avLst/>
          </a:prstGeom>
        </p:spPr>
        <p:txBody>
          <a:bodyPr anchor="ctr"/>
          <a:lstStyle>
            <a:lvl1pPr marL="190500" indent="-1905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381000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2pPr>
            <a:lvl3pPr marL="561975" indent="-179388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3pPr>
            <a:lvl4pPr marL="752475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4pPr>
            <a:lvl5pPr marL="9620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5pPr>
            <a:lvl6pPr marL="14192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6pPr>
            <a:lvl7pPr marL="18764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7pPr>
            <a:lvl8pPr marL="23336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8pPr>
            <a:lvl9pPr marL="27908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9pPr>
          </a:lstStyle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sz="2000" b="1" kern="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.Góc </a:t>
            </a:r>
            <a:r>
              <a:rPr lang="en-US" sz="2000" b="1" kern="0" dirty="0" err="1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000" b="1" kern="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b="1" kern="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kern="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2000" b="1" kern="0" dirty="0" smtClean="0">
              <a:solidFill>
                <a:schemeClr val="bg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46756" y="637101"/>
            <a:ext cx="757078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endParaRPr lang="en-US" dirty="0" smtClean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q"/>
              <a:defRPr/>
            </a:pPr>
            <a:r>
              <a:rPr lang="vi-VN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Ví </a:t>
            </a:r>
            <a:r>
              <a:rPr lang="vi-VN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dụ 1</a:t>
            </a:r>
            <a:r>
              <a:rPr lang="vi-VN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: Cho hình chóp S.ABCD có đáy là hình vuông cạnh a, SA vuông góc với AB, AC và AD, </a:t>
            </a:r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vi-VN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, </a:t>
            </a:r>
            <a:r>
              <a:rPr lang="vi-VN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M là trung điểm của SA. Tính góc giữa các đường thẳng:</a:t>
            </a:r>
          </a:p>
          <a:p>
            <a:pPr>
              <a:defRPr/>
            </a:pPr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a.SD và BC		b.SC và BM</a:t>
            </a: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275673"/>
              </p:ext>
            </p:extLst>
          </p:nvPr>
        </p:nvGraphicFramePr>
        <p:xfrm>
          <a:off x="3139282" y="1207382"/>
          <a:ext cx="79851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3" imgW="634725" imgH="228501" progId="Equation.DSMT4">
                  <p:embed/>
                </p:oleObj>
              </mc:Choice>
              <mc:Fallback>
                <p:oleObj name="Equation" r:id="rId3" imgW="6347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282" y="1207382"/>
                        <a:ext cx="79851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80166" y="2330450"/>
            <a:ext cx="87947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bg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dirty="0">
              <a:solidFill>
                <a:schemeClr val="bg2">
                  <a:lumMod val="40000"/>
                  <a:lumOff val="6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41951" y="3314700"/>
            <a:ext cx="4294187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vi-VN" dirty="0">
                <a:solidFill>
                  <a:schemeClr val="accent1">
                    <a:lumMod val="20000"/>
                    <a:lumOff val="80000"/>
                  </a:schemeClr>
                </a:solidFill>
                <a:latin typeface="Arial" pitchFamily="34" charset="0"/>
              </a:rPr>
              <a:t> </a:t>
            </a:r>
          </a:p>
          <a:p>
            <a:pPr>
              <a:defRPr/>
            </a:pPr>
            <a:r>
              <a:rPr lang="vi-VN" dirty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Tam giác SA</a:t>
            </a:r>
            <a:r>
              <a:rPr lang="en-US" dirty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dirty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 vuông tại A. Do đó ta có:  </a:t>
            </a:r>
          </a:p>
          <a:p>
            <a:pPr>
              <a:defRPr/>
            </a:pPr>
            <a:r>
              <a:rPr lang="vi-VN" dirty="0">
                <a:latin typeface="Arial" pitchFamily="34" charset="0"/>
              </a:rPr>
              <a:t> </a:t>
            </a:r>
          </a:p>
        </p:txBody>
      </p:sp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87157"/>
              </p:ext>
            </p:extLst>
          </p:nvPr>
        </p:nvGraphicFramePr>
        <p:xfrm>
          <a:off x="4904434" y="3136900"/>
          <a:ext cx="34623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5" imgW="2565400" imgH="254000" progId="Equation.DSMT4">
                  <p:embed/>
                </p:oleObj>
              </mc:Choice>
              <mc:Fallback>
                <p:oleObj name="Equation" r:id="rId5" imgW="2565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434" y="3136900"/>
                        <a:ext cx="34623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77531"/>
              </p:ext>
            </p:extLst>
          </p:nvPr>
        </p:nvGraphicFramePr>
        <p:xfrm>
          <a:off x="4921897" y="3994150"/>
          <a:ext cx="26352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7" imgW="1714500" imgH="660400" progId="Equation.DSMT4">
                  <p:embed/>
                </p:oleObj>
              </mc:Choice>
              <mc:Fallback>
                <p:oleObj name="Equation" r:id="rId7" imgW="17145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897" y="3994150"/>
                        <a:ext cx="26352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461475"/>
              </p:ext>
            </p:extLst>
          </p:nvPr>
        </p:nvGraphicFramePr>
        <p:xfrm>
          <a:off x="6376605" y="4706938"/>
          <a:ext cx="17573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605" y="4706938"/>
                        <a:ext cx="17573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80166" y="2682190"/>
            <a:ext cx="2170112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a.Tính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(SD,BC)</a:t>
            </a:r>
          </a:p>
        </p:txBody>
      </p:sp>
      <p:pic>
        <p:nvPicPr>
          <p:cNvPr id="15" name="Picture 93" descr="C:\Users\admin\Desktop\Hinhve\HINH3414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71" y="2256567"/>
            <a:ext cx="3703329" cy="2909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60373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ere comes your footer  </a:t>
            </a:r>
            <a:r>
              <a:rPr lang="de-DE" smtClean="0">
                <a:sym typeface="Wingdings" pitchFamily="2" charset="2"/>
              </a:rPr>
              <a:t></a:t>
            </a:r>
            <a:r>
              <a:rPr lang="de-DE" smtClean="0"/>
              <a:t>  Page </a:t>
            </a:r>
            <a:fld id="{3F1C4398-ED0E-4B5E-B376-19355578D5F0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709613" y="357188"/>
            <a:ext cx="6237287" cy="650875"/>
          </a:xfrm>
          <a:prstGeom prst="rect">
            <a:avLst/>
          </a:prstGeom>
        </p:spPr>
        <p:txBody>
          <a:bodyPr anchor="ctr"/>
          <a:lstStyle>
            <a:lvl1pPr marL="190500" indent="-1905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381000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2pPr>
            <a:lvl3pPr marL="561975" indent="-179388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3pPr>
            <a:lvl4pPr marL="752475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4pPr>
            <a:lvl5pPr marL="9620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5pPr>
            <a:lvl6pPr marL="14192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6pPr>
            <a:lvl7pPr marL="18764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7pPr>
            <a:lvl8pPr marL="23336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8pPr>
            <a:lvl9pPr marL="27908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9pPr>
          </a:lstStyle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sz="2000" b="1" kern="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.Góc </a:t>
            </a:r>
            <a:r>
              <a:rPr lang="en-US" sz="2000" b="1" kern="0" dirty="0" err="1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000" b="1" kern="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b="1" kern="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kern="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2000" b="1" kern="0" dirty="0" smtClean="0">
              <a:solidFill>
                <a:schemeClr val="bg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75163" y="872136"/>
            <a:ext cx="220980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vi-VN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vi-VN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SC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vi-VN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BM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vi-VN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01592" y="1260466"/>
            <a:ext cx="4294187" cy="1477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vi-VN" dirty="0">
                <a:solidFill>
                  <a:schemeClr val="accent1">
                    <a:lumMod val="20000"/>
                    <a:lumOff val="80000"/>
                  </a:schemeClr>
                </a:solidFill>
                <a:latin typeface="Arial" pitchFamily="34" charset="0"/>
              </a:rPr>
              <a:t> </a:t>
            </a:r>
          </a:p>
          <a:p>
            <a:pPr>
              <a:defRPr/>
            </a:pPr>
            <a:r>
              <a:rPr lang="en-US" dirty="0" err="1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dirty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dirty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dirty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dirty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cosin</a:t>
            </a:r>
            <a:r>
              <a:rPr lang="en-US" dirty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 OBM</a:t>
            </a:r>
            <a:r>
              <a:rPr lang="en-US" dirty="0">
                <a:solidFill>
                  <a:srgbClr val="EAEAEA"/>
                </a:solidFill>
                <a:latin typeface="Arial" pitchFamily="34" charset="0"/>
              </a:rPr>
              <a:t>:</a:t>
            </a:r>
          </a:p>
          <a:p>
            <a:pPr>
              <a:defRPr/>
            </a:pPr>
            <a:endParaRPr lang="vi-VN" dirty="0">
              <a:solidFill>
                <a:srgbClr val="EAEAEA"/>
              </a:solidFill>
              <a:latin typeface="Arial" pitchFamily="34" charset="0"/>
            </a:endParaRPr>
          </a:p>
          <a:p>
            <a:pPr>
              <a:defRPr/>
            </a:pPr>
            <a:r>
              <a:rPr lang="vi-VN" dirty="0">
                <a:latin typeface="Arial" pitchFamily="34" charset="0"/>
              </a:rPr>
              <a:t> </a:t>
            </a: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200392"/>
              </p:ext>
            </p:extLst>
          </p:nvPr>
        </p:nvGraphicFramePr>
        <p:xfrm>
          <a:off x="4618379" y="1296145"/>
          <a:ext cx="308451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3" imgW="2286000" imgH="203200" progId="Equation.DSMT4">
                  <p:embed/>
                </p:oleObj>
              </mc:Choice>
              <mc:Fallback>
                <p:oleObj name="Equation" r:id="rId3" imgW="2286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379" y="1296145"/>
                        <a:ext cx="3084512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973002"/>
              </p:ext>
            </p:extLst>
          </p:nvPr>
        </p:nvGraphicFramePr>
        <p:xfrm>
          <a:off x="4600575" y="3122613"/>
          <a:ext cx="44323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5" imgW="2882880" imgH="1091880" progId="Equation.DSMT4">
                  <p:embed/>
                </p:oleObj>
              </mc:Choice>
              <mc:Fallback>
                <p:oleObj name="Equation" r:id="rId5" imgW="28828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122613"/>
                        <a:ext cx="44323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453630"/>
              </p:ext>
            </p:extLst>
          </p:nvPr>
        </p:nvGraphicFramePr>
        <p:xfrm>
          <a:off x="4613266" y="2177571"/>
          <a:ext cx="33226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7" imgW="2616200" imgH="685800" progId="Equation.DSMT4">
                  <p:embed/>
                </p:oleObj>
              </mc:Choice>
              <mc:Fallback>
                <p:oleObj name="Equation" r:id="rId7" imgW="2616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66" y="2177571"/>
                        <a:ext cx="3322638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0" descr="C:\Users\admin\Desktop\Hinhve\HINH3414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1520807"/>
            <a:ext cx="3789626" cy="297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490885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ere comes your footer  </a:t>
            </a:r>
            <a:r>
              <a:rPr lang="de-DE" smtClean="0">
                <a:sym typeface="Wingdings" pitchFamily="2" charset="2"/>
              </a:rPr>
              <a:t></a:t>
            </a:r>
            <a:r>
              <a:rPr lang="de-DE" smtClean="0"/>
              <a:t>  Page </a:t>
            </a:r>
            <a:fld id="{3F1C4398-ED0E-4B5E-B376-19355578D5F0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2027" y="315913"/>
            <a:ext cx="6237288" cy="650875"/>
          </a:xfrm>
          <a:prstGeom prst="rect">
            <a:avLst/>
          </a:prstGeom>
        </p:spPr>
        <p:txBody>
          <a:bodyPr anchor="ctr"/>
          <a:lstStyle>
            <a:lvl1pPr marL="190500" indent="-1905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381000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2pPr>
            <a:lvl3pPr marL="561975" indent="-179388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3pPr>
            <a:lvl4pPr marL="752475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4pPr>
            <a:lvl5pPr marL="9620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5pPr>
            <a:lvl6pPr marL="14192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6pPr>
            <a:lvl7pPr marL="18764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7pPr>
            <a:lvl8pPr marL="23336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8pPr>
            <a:lvl9pPr marL="27908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9pPr>
          </a:lstStyle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sz="2000" b="1" kern="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.Góc </a:t>
            </a:r>
            <a:r>
              <a:rPr lang="en-US" sz="2000" b="1" kern="0" dirty="0" err="1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000" b="1" kern="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b="1" kern="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kern="0" dirty="0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chemeClr val="bg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2000" b="1" kern="0" dirty="0" smtClean="0">
              <a:solidFill>
                <a:schemeClr val="bg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40225" y="970992"/>
            <a:ext cx="270192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vi-VN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vi-VN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SC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vi-VN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BM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vi-VN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791958"/>
              </p:ext>
            </p:extLst>
          </p:nvPr>
        </p:nvGraphicFramePr>
        <p:xfrm>
          <a:off x="4506913" y="1866812"/>
          <a:ext cx="3770312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5" imgW="2794000" imgH="584200" progId="Equation.DSMT4">
                  <p:embed/>
                </p:oleObj>
              </mc:Choice>
              <mc:Fallback>
                <p:oleObj name="Equation" r:id="rId5" imgW="27940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1866812"/>
                        <a:ext cx="3770312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233628"/>
              </p:ext>
            </p:extLst>
          </p:nvPr>
        </p:nvGraphicFramePr>
        <p:xfrm>
          <a:off x="4414367" y="3756105"/>
          <a:ext cx="40163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7" imgW="3162300" imgH="1168400" progId="Equation.DSMT4">
                  <p:embed/>
                </p:oleObj>
              </mc:Choice>
              <mc:Fallback>
                <p:oleObj name="Equation" r:id="rId7" imgW="31623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367" y="3756105"/>
                        <a:ext cx="4016375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041377"/>
              </p:ext>
            </p:extLst>
          </p:nvPr>
        </p:nvGraphicFramePr>
        <p:xfrm>
          <a:off x="5679002" y="4994623"/>
          <a:ext cx="14986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9" imgW="1181100" imgH="228600" progId="Equation.DSMT4">
                  <p:embed/>
                </p:oleObj>
              </mc:Choice>
              <mc:Fallback>
                <p:oleObj name="Equation" r:id="rId9" imgW="118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002" y="4994623"/>
                        <a:ext cx="14986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373563" y="1377950"/>
            <a:ext cx="4524375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đính</a:t>
            </a:r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Pitago</a:t>
            </a:r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ABM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188736"/>
              </p:ext>
            </p:extLst>
          </p:nvPr>
        </p:nvGraphicFramePr>
        <p:xfrm>
          <a:off x="4543339" y="2447938"/>
          <a:ext cx="1029558" cy="59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11" imgW="749160" imgH="431640" progId="Equation.DSMT4">
                  <p:embed/>
                </p:oleObj>
              </mc:Choice>
              <mc:Fallback>
                <p:oleObj name="Equation" r:id="rId11" imgW="74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43339" y="2447938"/>
                        <a:ext cx="1029558" cy="593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064188"/>
              </p:ext>
            </p:extLst>
          </p:nvPr>
        </p:nvGraphicFramePr>
        <p:xfrm>
          <a:off x="4472502" y="3040373"/>
          <a:ext cx="2805628" cy="60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13" imgW="1942920" imgH="419040" progId="Equation.DSMT4">
                  <p:embed/>
                </p:oleObj>
              </mc:Choice>
              <mc:Fallback>
                <p:oleObj name="Equation" r:id="rId13" imgW="1942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72502" y="3040373"/>
                        <a:ext cx="2805628" cy="605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  <p:pic>
        <p:nvPicPr>
          <p:cNvPr id="15" name="Picture 89" descr="C:\Users\admin\Desktop\Hinhve\HINH3414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04" y="1701005"/>
            <a:ext cx="3774696" cy="2965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730253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5" grpId="0"/>
      <p:bldP spid="6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ere comes your footer  </a:t>
            </a:r>
            <a:r>
              <a:rPr lang="de-DE" smtClean="0">
                <a:sym typeface="Wingdings" pitchFamily="2" charset="2"/>
              </a:rPr>
              <a:t></a:t>
            </a:r>
            <a:r>
              <a:rPr lang="de-DE" smtClean="0"/>
              <a:t>  Page </a:t>
            </a:r>
            <a:fld id="{3F1C4398-ED0E-4B5E-B376-19355578D5F0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63536" y="206375"/>
            <a:ext cx="6237287" cy="650875"/>
          </a:xfrm>
          <a:prstGeom prst="rect">
            <a:avLst/>
          </a:prstGeom>
        </p:spPr>
        <p:txBody>
          <a:bodyPr anchor="ctr"/>
          <a:lstStyle>
            <a:lvl1pPr marL="190500" indent="-1905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381000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2pPr>
            <a:lvl3pPr marL="561975" indent="-179388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3pPr>
            <a:lvl4pPr marL="752475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4pPr>
            <a:lvl5pPr marL="9620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5pPr>
            <a:lvl6pPr marL="14192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6pPr>
            <a:lvl7pPr marL="18764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7pPr>
            <a:lvl8pPr marL="23336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8pPr>
            <a:lvl9pPr marL="27908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9pPr>
          </a:lstStyle>
          <a:p>
            <a:pPr marL="0" indent="0" eaLnBrk="1" hangingPunct="1">
              <a:buClr>
                <a:srgbClr val="9EBEA9"/>
              </a:buClr>
              <a:buFont typeface="Wingdings" pitchFamily="2" charset="2"/>
              <a:buNone/>
              <a:defRPr/>
            </a:pP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1.Góc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2000" b="1" kern="0" dirty="0" smtClean="0">
              <a:solidFill>
                <a:srgbClr val="B5412C">
                  <a:lumMod val="60000"/>
                  <a:lumOff val="4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5325" y="803275"/>
            <a:ext cx="7712075" cy="922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itchFamily="2" charset="2"/>
              <a:buChar char="q"/>
              <a:defRPr/>
            </a:pPr>
            <a:r>
              <a:rPr lang="vi-VN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Ví dụ 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: Cho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ABCD có 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AB=AC=BD=CD=2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a,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BC=a,     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        . 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,N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là trung điểm của 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BC,AD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. Tính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dirty="0">
              <a:solidFill>
                <a:srgbClr val="ACB0AD">
                  <a:lumMod val="20000"/>
                  <a:lumOff val="80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vi-VN" dirty="0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dirty="0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MN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		b</a:t>
            </a:r>
            <a:r>
              <a:rPr lang="vi-VN" dirty="0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dirty="0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AB,CD)</a:t>
            </a:r>
            <a:endParaRPr lang="vi-VN" dirty="0">
              <a:solidFill>
                <a:srgbClr val="ACB0AD">
                  <a:lumMod val="20000"/>
                  <a:lumOff val="8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6696075" y="825500"/>
          <a:ext cx="8620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825500"/>
                        <a:ext cx="862013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4056063" y="1962150"/>
            <a:ext cx="881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err="1">
                <a:solidFill>
                  <a:srgbClr val="E9AEA3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dirty="0">
              <a:solidFill>
                <a:srgbClr val="E9AEA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15"/>
          <p:cNvSpPr txBox="1">
            <a:spLocks noChangeArrowheads="1"/>
          </p:cNvSpPr>
          <p:nvPr/>
        </p:nvSpPr>
        <p:spPr bwMode="auto">
          <a:xfrm>
            <a:off x="4111625" y="2211937"/>
            <a:ext cx="42957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dirty="0">
                <a:solidFill>
                  <a:srgbClr val="D8E4DC"/>
                </a:solidFill>
              </a:rPr>
              <a:t> </a:t>
            </a:r>
          </a:p>
          <a:p>
            <a:r>
              <a:rPr lang="en-US" dirty="0" err="1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dirty="0" err="1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DBC </a:t>
            </a:r>
            <a:r>
              <a:rPr lang="en-US" dirty="0" err="1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dirty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dirty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vi-VN" dirty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Do đó </a:t>
            </a:r>
            <a:r>
              <a:rPr lang="en-US" dirty="0" smtClean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AM=DM</a:t>
            </a:r>
            <a:r>
              <a:rPr lang="en-US" dirty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dirty="0" smtClean="0">
                <a:solidFill>
                  <a:srgbClr val="EAEAE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dirty="0">
              <a:solidFill>
                <a:srgbClr val="EAEAEA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97037"/>
              </p:ext>
            </p:extLst>
          </p:nvPr>
        </p:nvGraphicFramePr>
        <p:xfrm>
          <a:off x="4164013" y="3752468"/>
          <a:ext cx="43735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5" imgW="2844800" imgH="508000" progId="Equation.DSMT4">
                  <p:embed/>
                </p:oleObj>
              </mc:Choice>
              <mc:Fallback>
                <p:oleObj name="Equation" r:id="rId5" imgW="2844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3752468"/>
                        <a:ext cx="437356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804378"/>
              </p:ext>
            </p:extLst>
          </p:nvPr>
        </p:nvGraphicFramePr>
        <p:xfrm>
          <a:off x="4146550" y="4526266"/>
          <a:ext cx="45100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7" imgW="2933700" imgH="584200" progId="Equation.DSMT4">
                  <p:embed/>
                </p:oleObj>
              </mc:Choice>
              <mc:Fallback>
                <p:oleObj name="Equation" r:id="rId7" imgW="29337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4526266"/>
                        <a:ext cx="451008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9"/>
          <p:cNvSpPr txBox="1">
            <a:spLocks noChangeArrowheads="1"/>
          </p:cNvSpPr>
          <p:nvPr/>
        </p:nvSpPr>
        <p:spPr bwMode="auto">
          <a:xfrm>
            <a:off x="4052888" y="2225583"/>
            <a:ext cx="21701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err="1">
                <a:solidFill>
                  <a:srgbClr val="F8C374"/>
                </a:solidFill>
                <a:latin typeface="Times New Roman" pitchFamily="18" charset="0"/>
                <a:cs typeface="Times New Roman" pitchFamily="18" charset="0"/>
              </a:rPr>
              <a:t>a.Tính</a:t>
            </a:r>
            <a:r>
              <a:rPr lang="en-US" dirty="0">
                <a:solidFill>
                  <a:srgbClr val="F8C374"/>
                </a:solidFill>
                <a:latin typeface="Times New Roman" pitchFamily="18" charset="0"/>
                <a:cs typeface="Times New Roman" pitchFamily="18" charset="0"/>
              </a:rPr>
              <a:t> MN</a:t>
            </a:r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" y="2039076"/>
            <a:ext cx="3248025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167831" y="3088921"/>
            <a:ext cx="46474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dirty="0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dirty="0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dirty="0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Pitago</a:t>
            </a:r>
            <a:r>
              <a:rPr lang="en-US" dirty="0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ABM </a:t>
            </a:r>
            <a:r>
              <a:rPr lang="en-US" dirty="0" err="1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AMN:</a:t>
            </a:r>
            <a:endParaRPr lang="en-US" dirty="0">
              <a:solidFill>
                <a:schemeClr val="accent3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321575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2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ere comes your footer  </a:t>
            </a:r>
            <a:r>
              <a:rPr lang="de-DE" smtClean="0">
                <a:sym typeface="Wingdings" pitchFamily="2" charset="2"/>
              </a:rPr>
              <a:t></a:t>
            </a:r>
            <a:r>
              <a:rPr lang="de-DE" smtClean="0"/>
              <a:t>  Page </a:t>
            </a:r>
            <a:fld id="{3F1C4398-ED0E-4B5E-B376-19355578D5F0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11962" y="357188"/>
            <a:ext cx="6237287" cy="650875"/>
          </a:xfrm>
          <a:prstGeom prst="rect">
            <a:avLst/>
          </a:prstGeom>
        </p:spPr>
        <p:txBody>
          <a:bodyPr anchor="ctr"/>
          <a:lstStyle>
            <a:lvl1pPr marL="190500" indent="-1905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381000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2pPr>
            <a:lvl3pPr marL="561975" indent="-179388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3pPr>
            <a:lvl4pPr marL="752475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4pPr>
            <a:lvl5pPr marL="9620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5pPr>
            <a:lvl6pPr marL="14192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6pPr>
            <a:lvl7pPr marL="18764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7pPr>
            <a:lvl8pPr marL="23336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8pPr>
            <a:lvl9pPr marL="27908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9pPr>
          </a:lstStyle>
          <a:p>
            <a:pPr marL="0" indent="0" eaLnBrk="1" hangingPunct="1">
              <a:buClr>
                <a:srgbClr val="9EBEA9"/>
              </a:buClr>
              <a:buFont typeface="Wingdings" pitchFamily="2" charset="2"/>
              <a:buNone/>
              <a:defRPr/>
            </a:pP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1.Góc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2000" b="1" kern="0" dirty="0" smtClean="0">
              <a:solidFill>
                <a:srgbClr val="B5412C">
                  <a:lumMod val="60000"/>
                  <a:lumOff val="4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19"/>
          <p:cNvSpPr txBox="1">
            <a:spLocks noChangeArrowheads="1"/>
          </p:cNvSpPr>
          <p:nvPr/>
        </p:nvSpPr>
        <p:spPr bwMode="auto">
          <a:xfrm>
            <a:off x="4237038" y="1143000"/>
            <a:ext cx="21701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err="1">
                <a:solidFill>
                  <a:srgbClr val="F8C374"/>
                </a:solidFill>
                <a:latin typeface="Times New Roman" pitchFamily="18" charset="0"/>
                <a:cs typeface="Times New Roman" pitchFamily="18" charset="0"/>
              </a:rPr>
              <a:t>b.Tính</a:t>
            </a:r>
            <a:r>
              <a:rPr lang="en-US" dirty="0">
                <a:solidFill>
                  <a:srgbClr val="F8C374"/>
                </a:solidFill>
                <a:latin typeface="Times New Roman" pitchFamily="18" charset="0"/>
                <a:cs typeface="Times New Roman" pitchFamily="18" charset="0"/>
              </a:rPr>
              <a:t> (AB,CD)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332288" y="1622425"/>
          <a:ext cx="41862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3" imgW="2857500" imgH="203200" progId="Equation.DSMT4">
                  <p:embed/>
                </p:oleObj>
              </mc:Choice>
              <mc:Fallback>
                <p:oleObj name="Equation" r:id="rId3" imgW="285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1622425"/>
                        <a:ext cx="418623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92600" y="1920180"/>
            <a:ext cx="385445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osin</a:t>
            </a:r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chemeClr val="accent3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 MNQ: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81360"/>
              </p:ext>
            </p:extLst>
          </p:nvPr>
        </p:nvGraphicFramePr>
        <p:xfrm>
          <a:off x="4292600" y="2556620"/>
          <a:ext cx="27574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5" imgW="1625600" imgH="241300" progId="Equation.DSMT4">
                  <p:embed/>
                </p:oleObj>
              </mc:Choice>
              <mc:Fallback>
                <p:oleObj name="Equation" r:id="rId5" imgW="162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2556620"/>
                        <a:ext cx="27574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4346575" y="2874963"/>
          <a:ext cx="4648200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7" imgW="3162300" imgH="965200" progId="Equation.DSMT4">
                  <p:embed/>
                </p:oleObj>
              </mc:Choice>
              <mc:Fallback>
                <p:oleObj name="Equation" r:id="rId7" imgW="31623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2874963"/>
                        <a:ext cx="4648200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4364038" y="4392613"/>
          <a:ext cx="44831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9" imgW="2768600" imgH="228600" progId="Equation.DSMT4">
                  <p:embed/>
                </p:oleObj>
              </mc:Choice>
              <mc:Fallback>
                <p:oleObj name="Equation" r:id="rId9" imgW="276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4392613"/>
                        <a:ext cx="44831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70" descr="C:\Users\admin\Desktop\Hinhve\hính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62" y="1512888"/>
            <a:ext cx="3618002" cy="3343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146851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ere comes your footer  </a:t>
            </a:r>
            <a:r>
              <a:rPr lang="de-DE" smtClean="0">
                <a:sym typeface="Wingdings" pitchFamily="2" charset="2"/>
              </a:rPr>
              <a:t></a:t>
            </a:r>
            <a:r>
              <a:rPr lang="de-DE" smtClean="0"/>
              <a:t>  Page </a:t>
            </a:r>
            <a:fld id="{3F1C4398-ED0E-4B5E-B376-19355578D5F0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55472" y="274638"/>
            <a:ext cx="6237288" cy="650875"/>
          </a:xfrm>
          <a:prstGeom prst="rect">
            <a:avLst/>
          </a:prstGeom>
        </p:spPr>
        <p:txBody>
          <a:bodyPr anchor="ctr"/>
          <a:lstStyle>
            <a:lvl1pPr marL="190500" indent="-1905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381000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2pPr>
            <a:lvl3pPr marL="561975" indent="-179388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3pPr>
            <a:lvl4pPr marL="752475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4pPr>
            <a:lvl5pPr marL="9620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5pPr>
            <a:lvl6pPr marL="14192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6pPr>
            <a:lvl7pPr marL="18764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7pPr>
            <a:lvl8pPr marL="23336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8pPr>
            <a:lvl9pPr marL="27908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9pPr>
          </a:lstStyle>
          <a:p>
            <a:pPr marL="0" indent="0" eaLnBrk="1" hangingPunct="1">
              <a:buClr>
                <a:srgbClr val="9EBEA9"/>
              </a:buClr>
              <a:buFont typeface="Wingdings" pitchFamily="2" charset="2"/>
              <a:buNone/>
              <a:defRPr/>
            </a:pP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2.Đường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endParaRPr lang="en-US" sz="2000" b="1" kern="0" dirty="0" smtClean="0">
              <a:solidFill>
                <a:srgbClr val="B5412C">
                  <a:lumMod val="60000"/>
                  <a:lumOff val="4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53800" y="765955"/>
            <a:ext cx="7710487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itchFamily="2" charset="2"/>
              <a:buChar char="q"/>
              <a:defRPr/>
            </a:pP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(P)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(P</a:t>
            </a:r>
            <a:r>
              <a:rPr lang="en-US" dirty="0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dirty="0" err="1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dirty="0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dirty="0">
              <a:solidFill>
                <a:srgbClr val="ACB0AD">
                  <a:lumMod val="20000"/>
                  <a:lumOff val="80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vi-VN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6129338" y="3340100"/>
          <a:ext cx="22161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3" imgW="1549400" imgH="736600" progId="Equation.DSMT4">
                  <p:embed/>
                </p:oleObj>
              </mc:Choice>
              <mc:Fallback>
                <p:oleObj name="Equation" r:id="rId3" imgW="15494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3340100"/>
                        <a:ext cx="22161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069089"/>
              </p:ext>
            </p:extLst>
          </p:nvPr>
        </p:nvGraphicFramePr>
        <p:xfrm>
          <a:off x="5897308" y="1136103"/>
          <a:ext cx="655637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5" imgW="520474" imgH="203112" progId="Equation.DSMT4">
                  <p:embed/>
                </p:oleObj>
              </mc:Choice>
              <mc:Fallback>
                <p:oleObj name="Equation" r:id="rId5" imgW="52047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308" y="1136103"/>
                        <a:ext cx="655637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66387" y="1482799"/>
            <a:ext cx="7336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Wingdings" pitchFamily="2" charset="2"/>
              <a:buChar char="q"/>
              <a:defRPr/>
            </a:pPr>
            <a:r>
              <a:rPr lang="vi-VN" dirty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dirty="0" err="1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ịnh</a:t>
            </a:r>
            <a:r>
              <a:rPr lang="en-US" dirty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dirty="0">
                <a:solidFill>
                  <a:srgbClr val="F49B17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Nếu 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dirty="0" err="1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(P)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(P</a:t>
            </a:r>
            <a:r>
              <a:rPr lang="en-US" dirty="0" smtClean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vi-VN" dirty="0">
              <a:solidFill>
                <a:srgbClr val="ACB0AD">
                  <a:lumMod val="20000"/>
                  <a:lumOff val="8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41" descr="C:\Users\admin\Desktop\Hinhve\DTVMP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848" y="2609335"/>
            <a:ext cx="4796554" cy="208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33277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ere comes your footer  </a:t>
            </a:r>
            <a:r>
              <a:rPr lang="de-DE" smtClean="0">
                <a:sym typeface="Wingdings" pitchFamily="2" charset="2"/>
              </a:rPr>
              <a:t></a:t>
            </a:r>
            <a:r>
              <a:rPr lang="de-DE" smtClean="0"/>
              <a:t>  Page </a:t>
            </a:r>
            <a:fld id="{3F1C4398-ED0E-4B5E-B376-19355578D5F0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893292" y="233363"/>
            <a:ext cx="6237288" cy="650875"/>
          </a:xfrm>
          <a:prstGeom prst="rect">
            <a:avLst/>
          </a:prstGeom>
        </p:spPr>
        <p:txBody>
          <a:bodyPr anchor="ctr"/>
          <a:lstStyle>
            <a:lvl1pPr marL="190500" indent="-1905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381000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2pPr>
            <a:lvl3pPr marL="561975" indent="-179388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3pPr>
            <a:lvl4pPr marL="752475" indent="-18891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-"/>
              <a:defRPr>
                <a:solidFill>
                  <a:srgbClr val="FFFFFF"/>
                </a:solidFill>
                <a:latin typeface="+mn-lt"/>
              </a:defRPr>
            </a:lvl4pPr>
            <a:lvl5pPr marL="9620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5pPr>
            <a:lvl6pPr marL="14192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6pPr>
            <a:lvl7pPr marL="18764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7pPr>
            <a:lvl8pPr marL="23336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8pPr>
            <a:lvl9pPr marL="2790825" indent="-207963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>
                <a:solidFill>
                  <a:srgbClr val="FFFFFF"/>
                </a:solidFill>
                <a:latin typeface="+mn-lt"/>
              </a:defRPr>
            </a:lvl9pPr>
          </a:lstStyle>
          <a:p>
            <a:pPr marL="0" indent="0" eaLnBrk="1" hangingPunct="1">
              <a:buClr>
                <a:srgbClr val="9EBEA9"/>
              </a:buClr>
              <a:buFont typeface="Wingdings" pitchFamily="2" charset="2"/>
              <a:buNone/>
              <a:defRPr/>
            </a:pP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2.Đường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b="1" kern="0" dirty="0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kern="0" dirty="0" err="1" smtClean="0">
                <a:solidFill>
                  <a:srgbClr val="B5412C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endParaRPr lang="en-US" sz="2000" b="1" kern="0" dirty="0" smtClean="0">
              <a:solidFill>
                <a:srgbClr val="B5412C">
                  <a:lumMod val="60000"/>
                  <a:lumOff val="4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41388" y="830263"/>
            <a:ext cx="7712075" cy="922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itchFamily="2" charset="2"/>
              <a:buChar char="q"/>
              <a:defRPr/>
            </a:pPr>
            <a:r>
              <a:rPr lang="vi-VN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Ví dụ 1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: Cho hình chóp S.ABCD có đáy là hình vuông, SA vuông góc với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đáy,H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SB.Chứng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minh:</a:t>
            </a:r>
          </a:p>
          <a:p>
            <a:pPr>
              <a:defRPr/>
            </a:pP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a.		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vi-VN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dirty="0">
                <a:solidFill>
                  <a:srgbClr val="ACB0AD">
                    <a:lumMod val="20000"/>
                    <a:lumOff val="80000"/>
                  </a:srgbClr>
                </a:solidFill>
                <a:latin typeface="Times New Roman" pitchFamily="18" charset="0"/>
                <a:cs typeface="Times New Roman" pitchFamily="18" charset="0"/>
              </a:rPr>
              <a:t>		       c.</a:t>
            </a:r>
            <a:endParaRPr lang="vi-VN" dirty="0">
              <a:solidFill>
                <a:srgbClr val="ACB0AD">
                  <a:lumMod val="20000"/>
                  <a:lumOff val="8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4738688" y="1949450"/>
            <a:ext cx="881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err="1">
                <a:solidFill>
                  <a:srgbClr val="E9AEA3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dirty="0">
              <a:solidFill>
                <a:srgbClr val="E9AEA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5151438" y="3562350"/>
          <a:ext cx="299878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3" imgW="2222500" imgH="736600" progId="Equation.DSMT4">
                  <p:embed/>
                </p:oleObj>
              </mc:Choice>
              <mc:Fallback>
                <p:oleObj name="Equation" r:id="rId3" imgW="22225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3562350"/>
                        <a:ext cx="2998787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76788" y="2278063"/>
            <a:ext cx="16922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.chứng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minh: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781175" y="1454150"/>
          <a:ext cx="1014413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5" imgW="799753" imgH="203112" progId="Equation.DSMT4">
                  <p:embed/>
                </p:oleObj>
              </mc:Choice>
              <mc:Fallback>
                <p:oleObj name="Equation" r:id="rId5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1454150"/>
                        <a:ext cx="1014413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3505200" y="1427163"/>
          <a:ext cx="12319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7" imgW="837836" imgH="203112" progId="Equation.DSMT4">
                  <p:embed/>
                </p:oleObj>
              </mc:Choice>
              <mc:Fallback>
                <p:oleObj name="Equation" r:id="rId7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427163"/>
                        <a:ext cx="12319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5291138" y="1446213"/>
          <a:ext cx="112395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9" imgW="812447" imgH="203112" progId="Equation.DSMT4">
                  <p:embed/>
                </p:oleObj>
              </mc:Choice>
              <mc:Fallback>
                <p:oleObj name="Equation" r:id="rId9" imgW="8124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1446213"/>
                        <a:ext cx="112395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6245225" y="2352675"/>
          <a:ext cx="10556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11" imgW="799753" imgH="203112" progId="Equation.DSMT4">
                  <p:embed/>
                </p:oleObj>
              </mc:Choice>
              <mc:Fallback>
                <p:oleObj name="Equation" r:id="rId11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2352675"/>
                        <a:ext cx="105568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5178425" y="2714625"/>
          <a:ext cx="21859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13" imgW="1790700" imgH="457200" progId="Equation.DSMT4">
                  <p:embed/>
                </p:oleObj>
              </mc:Choice>
              <mc:Fallback>
                <p:oleObj name="Equation" r:id="rId13" imgW="1790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2714625"/>
                        <a:ext cx="21859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04" descr="C:\Users\admin\Desktop\Hinhve\HINH344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51" y="2278062"/>
            <a:ext cx="3856037" cy="2954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645430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KE-OFF DISPLAYTYPE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"/>
</p:tagLst>
</file>

<file path=ppt/theme/theme1.xml><?xml version="1.0" encoding="utf-8"?>
<a:theme xmlns:a="http://schemas.openxmlformats.org/drawingml/2006/main" name="Standarddesign">
  <a:themeElements>
    <a:clrScheme name="Standarddesign 2">
      <a:dk1>
        <a:srgbClr val="000000"/>
      </a:dk1>
      <a:lt1>
        <a:srgbClr val="254430"/>
      </a:lt1>
      <a:dk2>
        <a:srgbClr val="F49B17"/>
      </a:dk2>
      <a:lt2>
        <a:srgbClr val="B5412C"/>
      </a:lt2>
      <a:accent1>
        <a:srgbClr val="496954"/>
      </a:accent1>
      <a:accent2>
        <a:srgbClr val="658570"/>
      </a:accent2>
      <a:accent3>
        <a:srgbClr val="ACB0AD"/>
      </a:accent3>
      <a:accent4>
        <a:srgbClr val="000000"/>
      </a:accent4>
      <a:accent5>
        <a:srgbClr val="B1B9B3"/>
      </a:accent5>
      <a:accent6>
        <a:srgbClr val="5B7865"/>
      </a:accent6>
      <a:hlink>
        <a:srgbClr val="9EBEA9"/>
      </a:hlink>
      <a:folHlink>
        <a:srgbClr val="CAEAD5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F49B17"/>
        </a:dk2>
        <a:lt2>
          <a:srgbClr val="B5412C"/>
        </a:lt2>
        <a:accent1>
          <a:srgbClr val="496954"/>
        </a:accent1>
        <a:accent2>
          <a:srgbClr val="658570"/>
        </a:accent2>
        <a:accent3>
          <a:srgbClr val="FFFFFF"/>
        </a:accent3>
        <a:accent4>
          <a:srgbClr val="000000"/>
        </a:accent4>
        <a:accent5>
          <a:srgbClr val="B1B9B3"/>
        </a:accent5>
        <a:accent6>
          <a:srgbClr val="5B7865"/>
        </a:accent6>
        <a:hlink>
          <a:srgbClr val="9EBEA9"/>
        </a:hlink>
        <a:folHlink>
          <a:srgbClr val="CAEAD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254430"/>
        </a:lt1>
        <a:dk2>
          <a:srgbClr val="F49B17"/>
        </a:dk2>
        <a:lt2>
          <a:srgbClr val="B5412C"/>
        </a:lt2>
        <a:accent1>
          <a:srgbClr val="496954"/>
        </a:accent1>
        <a:accent2>
          <a:srgbClr val="658570"/>
        </a:accent2>
        <a:accent3>
          <a:srgbClr val="ACB0AD"/>
        </a:accent3>
        <a:accent4>
          <a:srgbClr val="000000"/>
        </a:accent4>
        <a:accent5>
          <a:srgbClr val="B1B9B3"/>
        </a:accent5>
        <a:accent6>
          <a:srgbClr val="5B7865"/>
        </a:accent6>
        <a:hlink>
          <a:srgbClr val="9EBEA9"/>
        </a:hlink>
        <a:folHlink>
          <a:srgbClr val="CAEAD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hủ đề của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hủ đề của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3</TotalTime>
  <Words>748</Words>
  <Application>Microsoft Office PowerPoint</Application>
  <PresentationFormat>On-screen Show (4:3)</PresentationFormat>
  <Paragraphs>79</Paragraphs>
  <Slides>14</Slides>
  <Notes>2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Standard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resentationPoin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een chalkboard</dc:title>
  <dc:creator>PresentationPoint</dc:creator>
  <cp:lastModifiedBy>ICT</cp:lastModifiedBy>
  <cp:revision>617</cp:revision>
  <cp:lastPrinted>2005-03-15T07:48:11Z</cp:lastPrinted>
  <dcterms:created xsi:type="dcterms:W3CDTF">2004-11-16T16:03:16Z</dcterms:created>
  <dcterms:modified xsi:type="dcterms:W3CDTF">2021-02-07T16:20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PPL_Language">
    <vt:i4>1031</vt:i4>
  </property>
</Properties>
</file>